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9C0" w:rsidRPr="00D229C0" w:rsidRDefault="00D229C0" w:rsidP="00D229C0">
      <w:pPr>
        <w:ind w:left="-1134"/>
      </w:pPr>
      <w:r w:rsidRPr="00D229C0">
        <w:rPr>
          <w:b/>
        </w:rPr>
        <w:t>5-1.</w:t>
      </w:r>
      <w:r w:rsidRPr="00D229C0">
        <w:t xml:space="preserve"> РУ: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m:t>-</m:t>
            </m:r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  <w:lang w:val="en-US"/>
              </w:rPr>
            </m:ctrlP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3</m:t>
                </m:r>
              </m:e>
            </m:d>
            <m:r>
              <w:rPr>
                <w:rFonts w:ascii="Cambria Math"/>
              </w:rPr>
              <m:t>+1</m:t>
            </m: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0</m:t>
        </m:r>
      </m:oMath>
      <w:r w:rsidRPr="00D229C0">
        <w:t xml:space="preserve">. (1 очко)  </w:t>
      </w:r>
      <w:r w:rsidRPr="00D229C0">
        <w:rPr>
          <w:b/>
        </w:rPr>
        <w:t>5-2.</w:t>
      </w:r>
      <w:r w:rsidRPr="00D229C0">
        <w:t xml:space="preserve"> Упростить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8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</m:num>
          <m:den>
            <m:r>
              <w:rPr>
                <w:rFonts w:ascii="Cambria Math"/>
              </w:rPr>
              <m:t>4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10</m:t>
                </m:r>
              </m:sup>
            </m:sSup>
          </m:den>
        </m:f>
        <m:r>
          <m:t>∙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6</m:t>
                </m:r>
              </m:sup>
            </m:sSup>
          </m:num>
          <m:den>
            <m:r>
              <w:rPr>
                <w:rFonts w:ascii="Cambria Math"/>
              </w:rPr>
              <m:t>24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  <m:r>
          <w:rPr>
            <w:rFonts w:ascii="Cambria Math"/>
          </w:rPr>
          <m:t>: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9</m:t>
                </m:r>
              </m:sup>
            </m:sSup>
            <m:r>
              <w:rPr>
                <w:rFonts w:ascii="Cambria Math" w:hAnsi="Cambria Math"/>
                <w:lang w:val="en-US"/>
              </w:rPr>
              <m:t>b</m:t>
            </m:r>
          </m:num>
          <m:den>
            <m:r>
              <w:rPr>
                <w:rFonts w:ascii="Cambria Math"/>
              </w:rPr>
              <m:t>27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</m:oMath>
      <w:r w:rsidRPr="00D229C0">
        <w:t xml:space="preserve"> (1 очко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3.</w:t>
      </w:r>
      <w:r w:rsidRPr="00D229C0">
        <w:t xml:space="preserve"> Построить график: </w:t>
      </w:r>
      <w:r w:rsidRPr="00D229C0">
        <w:rPr>
          <w:position w:val="-24"/>
        </w:rPr>
        <w:object w:dxaOrig="2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25pt;height:36.3pt" o:ole="">
            <v:imagedata r:id="rId6" o:title=""/>
          </v:shape>
          <o:OLEObject Type="Embed" ProgID="Equation.DSMT4" ShapeID="_x0000_i1025" DrawAspect="Content" ObjectID="_1598185249" r:id="rId7"/>
        </w:object>
      </w:r>
      <w:r w:rsidRPr="00D229C0">
        <w:t xml:space="preserve">  (2 очка)  </w:t>
      </w:r>
      <w:r w:rsidRPr="00D229C0">
        <w:rPr>
          <w:b/>
        </w:rPr>
        <w:t>5-4.</w:t>
      </w:r>
      <w:r w:rsidRPr="00D229C0">
        <w:t xml:space="preserve"> Разложить: </w:t>
      </w:r>
      <w:r w:rsidRPr="00D229C0">
        <w:rPr>
          <w:position w:val="-6"/>
        </w:rPr>
        <w:object w:dxaOrig="1200" w:dyaOrig="320">
          <v:shape id="_x0000_i1026" type="#_x0000_t75" style="width:60.1pt;height:16.3pt" o:ole="">
            <v:imagedata r:id="rId8" o:title=""/>
          </v:shape>
          <o:OLEObject Type="Embed" ProgID="Equation.DSMT4" ShapeID="_x0000_i1026" DrawAspect="Content" ObjectID="_1598185250" r:id="rId9"/>
        </w:object>
      </w:r>
      <w:r w:rsidRPr="00D229C0">
        <w:t xml:space="preserve"> (2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5.</w:t>
      </w:r>
      <w:r w:rsidRPr="00D229C0">
        <w:t xml:space="preserve"> Дано: </w:t>
      </w:r>
      <w:r w:rsidRPr="00D229C0">
        <w:rPr>
          <w:position w:val="-28"/>
        </w:rPr>
        <w:object w:dxaOrig="2540" w:dyaOrig="700">
          <v:shape id="_x0000_i1027" type="#_x0000_t75" style="width:126.45pt;height:35.05pt" o:ole="">
            <v:imagedata r:id="rId10" o:title=""/>
          </v:shape>
          <o:OLEObject Type="Embed" ProgID="Equation.DSMT4" ShapeID="_x0000_i1027" DrawAspect="Content" ObjectID="_1598185251" r:id="rId11"/>
        </w:object>
      </w:r>
      <w:r w:rsidRPr="00D229C0">
        <w:t xml:space="preserve"> Найти </w:t>
      </w:r>
      <w:r w:rsidRPr="00D229C0">
        <w:rPr>
          <w:position w:val="-28"/>
        </w:rPr>
        <w:object w:dxaOrig="800" w:dyaOrig="700">
          <v:shape id="_x0000_i1028" type="#_x0000_t75" style="width:40.05pt;height:35.05pt" o:ole="">
            <v:imagedata r:id="rId12" o:title=""/>
          </v:shape>
          <o:OLEObject Type="Embed" ProgID="Equation.DSMT4" ShapeID="_x0000_i1028" DrawAspect="Content" ObjectID="_1598185252" r:id="rId13"/>
        </w:object>
      </w:r>
      <w:r w:rsidRPr="00D229C0">
        <w:t xml:space="preserve">. (3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6.</w:t>
      </w:r>
      <w:r w:rsidRPr="00D229C0">
        <w:t xml:space="preserve"> Собственная скорость катера равна 20 км/ч, скорость течения — 4 км/ч. Катер проплыл от одной пристани до другой и вернулся. Найти </w:t>
      </w:r>
      <w:proofErr w:type="gramStart"/>
      <w:r w:rsidRPr="00D229C0">
        <w:t>ср</w:t>
      </w:r>
      <w:proofErr w:type="gramEnd"/>
      <w:r w:rsidRPr="00D229C0">
        <w:t xml:space="preserve">. скорость катера. (3 очка)  </w:t>
      </w:r>
    </w:p>
    <w:p w:rsidR="00D229C0" w:rsidRPr="00D229C0" w:rsidRDefault="00D229C0" w:rsidP="00D229C0">
      <w:pPr>
        <w:ind w:left="-1134"/>
        <w:rPr>
          <w:i/>
        </w:rPr>
      </w:pPr>
      <w:r w:rsidRPr="00D229C0">
        <w:rPr>
          <w:b/>
        </w:rPr>
        <w:t>5-7.</w:t>
      </w:r>
      <w:r w:rsidRPr="00D229C0">
        <w:t xml:space="preserve"> </w:t>
      </w:r>
      <w:proofErr w:type="spellStart"/>
      <w:r w:rsidRPr="00D229C0">
        <w:t>В</w:t>
      </w:r>
      <w:r>
        <w:t>-</w:t>
      </w:r>
      <w:r w:rsidRPr="00D229C0">
        <w:t>ть</w:t>
      </w:r>
      <w:proofErr w:type="spellEnd"/>
      <w:r w:rsidRPr="00D229C0">
        <w:t xml:space="preserve">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3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5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+</m:t>
        </m:r>
        <m:r>
          <w:rPr>
            <w:rFonts w:ascii="Cambria Math"/>
          </w:rPr>
          <m:t>…</m:t>
        </m:r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7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99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8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100</m:t>
            </m:r>
          </m:den>
        </m:f>
      </m:oMath>
      <w:r w:rsidRPr="00D229C0">
        <w:rPr>
          <w:rFonts w:eastAsiaTheme="minorEastAsia"/>
        </w:rPr>
        <w:t xml:space="preserve">  </w:t>
      </w:r>
      <w:r>
        <w:t>(4</w:t>
      </w:r>
      <w:r w:rsidRPr="00D229C0">
        <w:t xml:space="preserve">) </w:t>
      </w:r>
      <w:r>
        <w:t xml:space="preserve">  </w:t>
      </w:r>
      <w:r w:rsidRPr="00D229C0">
        <w:rPr>
          <w:b/>
        </w:rPr>
        <w:t>5-8.</w:t>
      </w:r>
      <w:r w:rsidRPr="00D229C0">
        <w:t xml:space="preserve"> РУ </w:t>
      </w:r>
      <w:r w:rsidRPr="00D229C0">
        <w:rPr>
          <w:position w:val="-10"/>
        </w:rPr>
        <w:object w:dxaOrig="3760" w:dyaOrig="360">
          <v:shape id="_x0000_i1029" type="#_x0000_t75" style="width:186.55pt;height:18.15pt" o:ole="">
            <v:imagedata r:id="rId14" o:title=""/>
          </v:shape>
          <o:OLEObject Type="Embed" ProgID="Equation.DSMT4" ShapeID="_x0000_i1029" DrawAspect="Content" ObjectID="_1598185253" r:id="rId15"/>
        </w:object>
      </w:r>
      <w:r w:rsidRPr="00D229C0">
        <w:t xml:space="preserve"> (4 очка)</w:t>
      </w:r>
    </w:p>
    <w:p w:rsidR="000E4277" w:rsidRPr="00D229C0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D229C0" w:rsidRDefault="000E4277" w:rsidP="000E4277">
      <w:pPr>
        <w:ind w:left="-1134"/>
        <w:jc w:val="both"/>
        <w:rPr>
          <w:sz w:val="16"/>
          <w:szCs w:val="16"/>
        </w:rPr>
      </w:pPr>
    </w:p>
    <w:p w:rsidR="00D229C0" w:rsidRPr="00D229C0" w:rsidRDefault="00D229C0" w:rsidP="00D229C0">
      <w:pPr>
        <w:ind w:left="-1134"/>
      </w:pPr>
      <w:r w:rsidRPr="00D229C0">
        <w:rPr>
          <w:b/>
        </w:rPr>
        <w:t>5-1.</w:t>
      </w:r>
      <w:r w:rsidRPr="00D229C0">
        <w:t xml:space="preserve"> РУ: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m:t>-</m:t>
            </m:r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  <w:lang w:val="en-US"/>
              </w:rPr>
            </m:ctrlP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3</m:t>
                </m:r>
              </m:e>
            </m:d>
            <m:r>
              <w:rPr>
                <w:rFonts w:ascii="Cambria Math"/>
              </w:rPr>
              <m:t>+1</m:t>
            </m: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0</m:t>
        </m:r>
      </m:oMath>
      <w:r w:rsidRPr="00D229C0">
        <w:t xml:space="preserve">. (1 очко)  </w:t>
      </w:r>
      <w:r w:rsidRPr="00D229C0">
        <w:rPr>
          <w:b/>
        </w:rPr>
        <w:t>5-2.</w:t>
      </w:r>
      <w:r w:rsidRPr="00D229C0">
        <w:t xml:space="preserve"> Упростить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8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</m:num>
          <m:den>
            <m:r>
              <w:rPr>
                <w:rFonts w:ascii="Cambria Math"/>
              </w:rPr>
              <m:t>4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10</m:t>
                </m:r>
              </m:sup>
            </m:sSup>
          </m:den>
        </m:f>
        <m:r>
          <m:t>∙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6</m:t>
                </m:r>
              </m:sup>
            </m:sSup>
          </m:num>
          <m:den>
            <m:r>
              <w:rPr>
                <w:rFonts w:ascii="Cambria Math"/>
              </w:rPr>
              <m:t>24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  <m:r>
          <w:rPr>
            <w:rFonts w:ascii="Cambria Math"/>
          </w:rPr>
          <m:t>: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9</m:t>
                </m:r>
              </m:sup>
            </m:sSup>
            <m:r>
              <w:rPr>
                <w:rFonts w:ascii="Cambria Math" w:hAnsi="Cambria Math"/>
                <w:lang w:val="en-US"/>
              </w:rPr>
              <m:t>b</m:t>
            </m:r>
          </m:num>
          <m:den>
            <m:r>
              <w:rPr>
                <w:rFonts w:ascii="Cambria Math"/>
              </w:rPr>
              <m:t>27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</m:oMath>
      <w:r w:rsidRPr="00D229C0">
        <w:t xml:space="preserve"> (1 очко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3.</w:t>
      </w:r>
      <w:r w:rsidRPr="00D229C0">
        <w:t xml:space="preserve"> Построить график: </w:t>
      </w:r>
      <w:r w:rsidRPr="00D229C0">
        <w:rPr>
          <w:position w:val="-24"/>
        </w:rPr>
        <w:object w:dxaOrig="2720" w:dyaOrig="720">
          <v:shape id="_x0000_i1030" type="#_x0000_t75" style="width:135.25pt;height:36.3pt" o:ole="">
            <v:imagedata r:id="rId6" o:title=""/>
          </v:shape>
          <o:OLEObject Type="Embed" ProgID="Equation.DSMT4" ShapeID="_x0000_i1030" DrawAspect="Content" ObjectID="_1598185254" r:id="rId16"/>
        </w:object>
      </w:r>
      <w:r w:rsidRPr="00D229C0">
        <w:t xml:space="preserve">  (2 очка)  </w:t>
      </w:r>
      <w:r w:rsidRPr="00D229C0">
        <w:rPr>
          <w:b/>
        </w:rPr>
        <w:t>5-4.</w:t>
      </w:r>
      <w:r w:rsidRPr="00D229C0">
        <w:t xml:space="preserve"> Разложить: </w:t>
      </w:r>
      <w:r w:rsidRPr="00D229C0">
        <w:rPr>
          <w:position w:val="-6"/>
        </w:rPr>
        <w:object w:dxaOrig="1200" w:dyaOrig="320">
          <v:shape id="_x0000_i1031" type="#_x0000_t75" style="width:60.1pt;height:16.3pt" o:ole="">
            <v:imagedata r:id="rId8" o:title=""/>
          </v:shape>
          <o:OLEObject Type="Embed" ProgID="Equation.DSMT4" ShapeID="_x0000_i1031" DrawAspect="Content" ObjectID="_1598185255" r:id="rId17"/>
        </w:object>
      </w:r>
      <w:r w:rsidRPr="00D229C0">
        <w:t xml:space="preserve"> (2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5.</w:t>
      </w:r>
      <w:r w:rsidRPr="00D229C0">
        <w:t xml:space="preserve"> Дано: </w:t>
      </w:r>
      <w:r w:rsidRPr="00D229C0">
        <w:rPr>
          <w:position w:val="-28"/>
        </w:rPr>
        <w:object w:dxaOrig="2540" w:dyaOrig="700">
          <v:shape id="_x0000_i1032" type="#_x0000_t75" style="width:126.45pt;height:35.05pt" o:ole="">
            <v:imagedata r:id="rId10" o:title=""/>
          </v:shape>
          <o:OLEObject Type="Embed" ProgID="Equation.DSMT4" ShapeID="_x0000_i1032" DrawAspect="Content" ObjectID="_1598185256" r:id="rId18"/>
        </w:object>
      </w:r>
      <w:r w:rsidRPr="00D229C0">
        <w:t xml:space="preserve"> Найти </w:t>
      </w:r>
      <w:r w:rsidRPr="00D229C0">
        <w:rPr>
          <w:position w:val="-28"/>
        </w:rPr>
        <w:object w:dxaOrig="800" w:dyaOrig="700">
          <v:shape id="_x0000_i1033" type="#_x0000_t75" style="width:40.05pt;height:35.05pt" o:ole="">
            <v:imagedata r:id="rId12" o:title=""/>
          </v:shape>
          <o:OLEObject Type="Embed" ProgID="Equation.DSMT4" ShapeID="_x0000_i1033" DrawAspect="Content" ObjectID="_1598185257" r:id="rId19"/>
        </w:object>
      </w:r>
      <w:r w:rsidRPr="00D229C0">
        <w:t xml:space="preserve">. (3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6.</w:t>
      </w:r>
      <w:r w:rsidRPr="00D229C0">
        <w:t xml:space="preserve"> Собственная скорость катера равна 20 км/ч, скорость течения — 4 км/ч. Катер проплыл от одной пристани до другой и вернулся. Найти </w:t>
      </w:r>
      <w:proofErr w:type="gramStart"/>
      <w:r w:rsidRPr="00D229C0">
        <w:t>ср</w:t>
      </w:r>
      <w:proofErr w:type="gramEnd"/>
      <w:r w:rsidRPr="00D229C0">
        <w:t xml:space="preserve">. скорость катера. (3 очка)  </w:t>
      </w:r>
    </w:p>
    <w:p w:rsidR="00D229C0" w:rsidRPr="00D229C0" w:rsidRDefault="00D229C0" w:rsidP="00D229C0">
      <w:pPr>
        <w:ind w:left="-1134"/>
        <w:rPr>
          <w:i/>
        </w:rPr>
      </w:pPr>
      <w:r w:rsidRPr="00D229C0">
        <w:rPr>
          <w:b/>
        </w:rPr>
        <w:t>5-7.</w:t>
      </w:r>
      <w:r w:rsidRPr="00D229C0">
        <w:t xml:space="preserve"> </w:t>
      </w:r>
      <w:proofErr w:type="spellStart"/>
      <w:r w:rsidRPr="00D229C0">
        <w:t>В</w:t>
      </w:r>
      <w:r>
        <w:t>-</w:t>
      </w:r>
      <w:r w:rsidRPr="00D229C0">
        <w:t>ть</w:t>
      </w:r>
      <w:proofErr w:type="spellEnd"/>
      <w:r w:rsidRPr="00D229C0">
        <w:t xml:space="preserve">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3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5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+</m:t>
        </m:r>
        <m:r>
          <w:rPr>
            <w:rFonts w:ascii="Cambria Math"/>
          </w:rPr>
          <m:t>…</m:t>
        </m:r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7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99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8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100</m:t>
            </m:r>
          </m:den>
        </m:f>
      </m:oMath>
      <w:r w:rsidRPr="00D229C0">
        <w:rPr>
          <w:rFonts w:eastAsiaTheme="minorEastAsia"/>
        </w:rPr>
        <w:t xml:space="preserve">  </w:t>
      </w:r>
      <w:r>
        <w:t>(4</w:t>
      </w:r>
      <w:r w:rsidRPr="00D229C0">
        <w:t xml:space="preserve">) </w:t>
      </w:r>
      <w:r>
        <w:t xml:space="preserve">  </w:t>
      </w:r>
      <w:r w:rsidRPr="00D229C0">
        <w:rPr>
          <w:b/>
        </w:rPr>
        <w:t>5-8.</w:t>
      </w:r>
      <w:r w:rsidRPr="00D229C0">
        <w:t xml:space="preserve"> РУ </w:t>
      </w:r>
      <w:r w:rsidRPr="00D229C0">
        <w:rPr>
          <w:position w:val="-10"/>
        </w:rPr>
        <w:object w:dxaOrig="3760" w:dyaOrig="360">
          <v:shape id="_x0000_i1034" type="#_x0000_t75" style="width:186.55pt;height:18.15pt" o:ole="">
            <v:imagedata r:id="rId14" o:title=""/>
          </v:shape>
          <o:OLEObject Type="Embed" ProgID="Equation.DSMT4" ShapeID="_x0000_i1034" DrawAspect="Content" ObjectID="_1598185258" r:id="rId20"/>
        </w:object>
      </w:r>
      <w:r w:rsidRPr="00D229C0">
        <w:t xml:space="preserve"> (4 очка)</w:t>
      </w:r>
    </w:p>
    <w:p w:rsidR="000E4277" w:rsidRPr="00D229C0" w:rsidRDefault="000E4277" w:rsidP="000E4277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0E4277" w:rsidRPr="00D229C0" w:rsidRDefault="000E4277" w:rsidP="000E4277">
      <w:pPr>
        <w:ind w:left="-1134"/>
        <w:jc w:val="both"/>
        <w:rPr>
          <w:sz w:val="16"/>
          <w:szCs w:val="16"/>
        </w:rPr>
      </w:pPr>
    </w:p>
    <w:p w:rsidR="00D229C0" w:rsidRPr="00D229C0" w:rsidRDefault="00D229C0" w:rsidP="00D229C0">
      <w:pPr>
        <w:ind w:left="-1134"/>
      </w:pPr>
      <w:r w:rsidRPr="00D229C0">
        <w:rPr>
          <w:b/>
        </w:rPr>
        <w:t>5-1.</w:t>
      </w:r>
      <w:r w:rsidRPr="00D229C0">
        <w:t xml:space="preserve"> РУ: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m:t>-</m:t>
            </m:r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  <w:lang w:val="en-US"/>
              </w:rPr>
            </m:ctrlP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3</m:t>
                </m:r>
              </m:e>
            </m:d>
            <m:r>
              <w:rPr>
                <w:rFonts w:ascii="Cambria Math"/>
              </w:rPr>
              <m:t>+1</m:t>
            </m: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0</m:t>
        </m:r>
      </m:oMath>
      <w:r w:rsidRPr="00D229C0">
        <w:t xml:space="preserve">. (1 очко)  </w:t>
      </w:r>
      <w:r w:rsidRPr="00D229C0">
        <w:rPr>
          <w:b/>
        </w:rPr>
        <w:t>5-2.</w:t>
      </w:r>
      <w:r w:rsidRPr="00D229C0">
        <w:t xml:space="preserve"> Упростить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8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</m:num>
          <m:den>
            <m:r>
              <w:rPr>
                <w:rFonts w:ascii="Cambria Math"/>
              </w:rPr>
              <m:t>4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10</m:t>
                </m:r>
              </m:sup>
            </m:sSup>
          </m:den>
        </m:f>
        <m:r>
          <m:t>∙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6</m:t>
                </m:r>
              </m:sup>
            </m:sSup>
          </m:num>
          <m:den>
            <m:r>
              <w:rPr>
                <w:rFonts w:ascii="Cambria Math"/>
              </w:rPr>
              <m:t>24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  <m:r>
          <w:rPr>
            <w:rFonts w:ascii="Cambria Math"/>
          </w:rPr>
          <m:t>: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9</m:t>
                </m:r>
              </m:sup>
            </m:sSup>
            <m:r>
              <w:rPr>
                <w:rFonts w:ascii="Cambria Math" w:hAnsi="Cambria Math"/>
                <w:lang w:val="en-US"/>
              </w:rPr>
              <m:t>b</m:t>
            </m:r>
          </m:num>
          <m:den>
            <m:r>
              <w:rPr>
                <w:rFonts w:ascii="Cambria Math"/>
              </w:rPr>
              <m:t>27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</m:oMath>
      <w:r w:rsidRPr="00D229C0">
        <w:t xml:space="preserve"> (1 очко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3.</w:t>
      </w:r>
      <w:r w:rsidRPr="00D229C0">
        <w:t xml:space="preserve"> Построить график: </w:t>
      </w:r>
      <w:r w:rsidRPr="00D229C0">
        <w:rPr>
          <w:position w:val="-24"/>
        </w:rPr>
        <w:object w:dxaOrig="2720" w:dyaOrig="720">
          <v:shape id="_x0000_i1035" type="#_x0000_t75" style="width:135.25pt;height:36.3pt" o:ole="">
            <v:imagedata r:id="rId6" o:title=""/>
          </v:shape>
          <o:OLEObject Type="Embed" ProgID="Equation.DSMT4" ShapeID="_x0000_i1035" DrawAspect="Content" ObjectID="_1598185259" r:id="rId21"/>
        </w:object>
      </w:r>
      <w:r w:rsidRPr="00D229C0">
        <w:t xml:space="preserve">  (2 очка)  </w:t>
      </w:r>
      <w:r w:rsidRPr="00D229C0">
        <w:rPr>
          <w:b/>
        </w:rPr>
        <w:t>5-4.</w:t>
      </w:r>
      <w:r w:rsidRPr="00D229C0">
        <w:t xml:space="preserve"> Разложить: </w:t>
      </w:r>
      <w:r w:rsidRPr="00D229C0">
        <w:rPr>
          <w:position w:val="-6"/>
        </w:rPr>
        <w:object w:dxaOrig="1200" w:dyaOrig="320">
          <v:shape id="_x0000_i1036" type="#_x0000_t75" style="width:60.1pt;height:16.3pt" o:ole="">
            <v:imagedata r:id="rId8" o:title=""/>
          </v:shape>
          <o:OLEObject Type="Embed" ProgID="Equation.DSMT4" ShapeID="_x0000_i1036" DrawAspect="Content" ObjectID="_1598185260" r:id="rId22"/>
        </w:object>
      </w:r>
      <w:r w:rsidRPr="00D229C0">
        <w:t xml:space="preserve"> (2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5.</w:t>
      </w:r>
      <w:r w:rsidRPr="00D229C0">
        <w:t xml:space="preserve"> Дано: </w:t>
      </w:r>
      <w:r w:rsidRPr="00D229C0">
        <w:rPr>
          <w:position w:val="-28"/>
        </w:rPr>
        <w:object w:dxaOrig="2540" w:dyaOrig="700">
          <v:shape id="_x0000_i1037" type="#_x0000_t75" style="width:126.45pt;height:35.05pt" o:ole="">
            <v:imagedata r:id="rId10" o:title=""/>
          </v:shape>
          <o:OLEObject Type="Embed" ProgID="Equation.DSMT4" ShapeID="_x0000_i1037" DrawAspect="Content" ObjectID="_1598185261" r:id="rId23"/>
        </w:object>
      </w:r>
      <w:r w:rsidRPr="00D229C0">
        <w:t xml:space="preserve"> Найти </w:t>
      </w:r>
      <w:r w:rsidRPr="00D229C0">
        <w:rPr>
          <w:position w:val="-28"/>
        </w:rPr>
        <w:object w:dxaOrig="800" w:dyaOrig="700">
          <v:shape id="_x0000_i1038" type="#_x0000_t75" style="width:40.05pt;height:35.05pt" o:ole="">
            <v:imagedata r:id="rId12" o:title=""/>
          </v:shape>
          <o:OLEObject Type="Embed" ProgID="Equation.DSMT4" ShapeID="_x0000_i1038" DrawAspect="Content" ObjectID="_1598185262" r:id="rId24"/>
        </w:object>
      </w:r>
      <w:r w:rsidRPr="00D229C0">
        <w:t xml:space="preserve">. (3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6.</w:t>
      </w:r>
      <w:r w:rsidRPr="00D229C0">
        <w:t xml:space="preserve"> Собственная скорость катера равна 20 км/ч, скорость течения — 4 км/ч. Катер проплыл от одной пристани до другой и вернулся. Найти </w:t>
      </w:r>
      <w:proofErr w:type="gramStart"/>
      <w:r w:rsidRPr="00D229C0">
        <w:t>ср</w:t>
      </w:r>
      <w:proofErr w:type="gramEnd"/>
      <w:r w:rsidRPr="00D229C0">
        <w:t xml:space="preserve">. скорость катера. (3 очка)  </w:t>
      </w:r>
    </w:p>
    <w:p w:rsidR="00D229C0" w:rsidRPr="00D229C0" w:rsidRDefault="00D229C0" w:rsidP="00D229C0">
      <w:pPr>
        <w:ind w:left="-1134"/>
        <w:rPr>
          <w:i/>
        </w:rPr>
      </w:pPr>
      <w:r w:rsidRPr="00D229C0">
        <w:rPr>
          <w:b/>
        </w:rPr>
        <w:t>5-7.</w:t>
      </w:r>
      <w:r w:rsidRPr="00D229C0">
        <w:t xml:space="preserve"> </w:t>
      </w:r>
      <w:proofErr w:type="spellStart"/>
      <w:r w:rsidRPr="00D229C0">
        <w:t>В</w:t>
      </w:r>
      <w:r>
        <w:t>-</w:t>
      </w:r>
      <w:r w:rsidRPr="00D229C0">
        <w:t>ть</w:t>
      </w:r>
      <w:proofErr w:type="spellEnd"/>
      <w:r w:rsidRPr="00D229C0">
        <w:t xml:space="preserve">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3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5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+</m:t>
        </m:r>
        <m:r>
          <w:rPr>
            <w:rFonts w:ascii="Cambria Math"/>
          </w:rPr>
          <m:t>…</m:t>
        </m:r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7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99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8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100</m:t>
            </m:r>
          </m:den>
        </m:f>
      </m:oMath>
      <w:r w:rsidRPr="00D229C0">
        <w:rPr>
          <w:rFonts w:eastAsiaTheme="minorEastAsia"/>
        </w:rPr>
        <w:t xml:space="preserve">  </w:t>
      </w:r>
      <w:r>
        <w:t>(4</w:t>
      </w:r>
      <w:r w:rsidRPr="00D229C0">
        <w:t xml:space="preserve">) </w:t>
      </w:r>
      <w:r>
        <w:t xml:space="preserve">  </w:t>
      </w:r>
      <w:r w:rsidRPr="00D229C0">
        <w:rPr>
          <w:b/>
        </w:rPr>
        <w:t>5-8.</w:t>
      </w:r>
      <w:r w:rsidRPr="00D229C0">
        <w:t xml:space="preserve"> РУ </w:t>
      </w:r>
      <w:r w:rsidRPr="00D229C0">
        <w:rPr>
          <w:position w:val="-10"/>
        </w:rPr>
        <w:object w:dxaOrig="3760" w:dyaOrig="360">
          <v:shape id="_x0000_i1039" type="#_x0000_t75" style="width:186.55pt;height:18.15pt" o:ole="">
            <v:imagedata r:id="rId14" o:title=""/>
          </v:shape>
          <o:OLEObject Type="Embed" ProgID="Equation.DSMT4" ShapeID="_x0000_i1039" DrawAspect="Content" ObjectID="_1598185263" r:id="rId25"/>
        </w:object>
      </w:r>
      <w:r w:rsidRPr="00D229C0">
        <w:t xml:space="preserve"> (4 очка)</w:t>
      </w:r>
    </w:p>
    <w:p w:rsidR="00EA7FA4" w:rsidRPr="00D229C0" w:rsidRDefault="00EA7FA4" w:rsidP="00EA7FA4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EA7FA4" w:rsidRPr="00D229C0" w:rsidRDefault="00EA7FA4" w:rsidP="00EA7FA4">
      <w:pPr>
        <w:ind w:left="-1134"/>
        <w:jc w:val="both"/>
        <w:rPr>
          <w:sz w:val="16"/>
          <w:szCs w:val="16"/>
        </w:rPr>
      </w:pPr>
    </w:p>
    <w:p w:rsidR="00D229C0" w:rsidRPr="00D229C0" w:rsidRDefault="00D229C0" w:rsidP="00D229C0">
      <w:pPr>
        <w:ind w:left="-1134"/>
      </w:pPr>
      <w:r w:rsidRPr="00D229C0">
        <w:rPr>
          <w:b/>
        </w:rPr>
        <w:t>5-1.</w:t>
      </w:r>
      <w:r w:rsidRPr="00D229C0">
        <w:t xml:space="preserve"> РУ: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m:t>-</m:t>
            </m:r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  <w:lang w:val="en-US"/>
              </w:rPr>
            </m:ctrlP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3</m:t>
                </m:r>
              </m:e>
            </m:d>
            <m:r>
              <w:rPr>
                <w:rFonts w:ascii="Cambria Math"/>
              </w:rPr>
              <m:t>+1</m:t>
            </m: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0</m:t>
        </m:r>
      </m:oMath>
      <w:r w:rsidRPr="00D229C0">
        <w:t xml:space="preserve">. (1 очко)  </w:t>
      </w:r>
      <w:r w:rsidRPr="00D229C0">
        <w:rPr>
          <w:b/>
        </w:rPr>
        <w:t>5-2.</w:t>
      </w:r>
      <w:r w:rsidRPr="00D229C0">
        <w:t xml:space="preserve"> Упростить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8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</m:num>
          <m:den>
            <m:r>
              <w:rPr>
                <w:rFonts w:ascii="Cambria Math"/>
              </w:rPr>
              <m:t>4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10</m:t>
                </m:r>
              </m:sup>
            </m:sSup>
          </m:den>
        </m:f>
        <m:r>
          <m:t>∙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6</m:t>
                </m:r>
              </m:sup>
            </m:sSup>
          </m:num>
          <m:den>
            <m:r>
              <w:rPr>
                <w:rFonts w:ascii="Cambria Math"/>
              </w:rPr>
              <m:t>24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  <m:r>
          <w:rPr>
            <w:rFonts w:ascii="Cambria Math"/>
          </w:rPr>
          <m:t>: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9</m:t>
                </m:r>
              </m:sup>
            </m:sSup>
            <m:r>
              <w:rPr>
                <w:rFonts w:ascii="Cambria Math" w:hAnsi="Cambria Math"/>
                <w:lang w:val="en-US"/>
              </w:rPr>
              <m:t>b</m:t>
            </m:r>
          </m:num>
          <m:den>
            <m:r>
              <w:rPr>
                <w:rFonts w:ascii="Cambria Math"/>
              </w:rPr>
              <m:t>27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</m:oMath>
      <w:r w:rsidRPr="00D229C0">
        <w:t xml:space="preserve"> (1 очко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3.</w:t>
      </w:r>
      <w:r w:rsidRPr="00D229C0">
        <w:t xml:space="preserve"> Построить график: </w:t>
      </w:r>
      <w:r w:rsidRPr="00D229C0">
        <w:rPr>
          <w:position w:val="-24"/>
        </w:rPr>
        <w:object w:dxaOrig="2720" w:dyaOrig="720">
          <v:shape id="_x0000_i1040" type="#_x0000_t75" style="width:135.25pt;height:36.3pt" o:ole="">
            <v:imagedata r:id="rId6" o:title=""/>
          </v:shape>
          <o:OLEObject Type="Embed" ProgID="Equation.DSMT4" ShapeID="_x0000_i1040" DrawAspect="Content" ObjectID="_1598185264" r:id="rId26"/>
        </w:object>
      </w:r>
      <w:r w:rsidRPr="00D229C0">
        <w:t xml:space="preserve">  (2 очка)  </w:t>
      </w:r>
      <w:r w:rsidRPr="00D229C0">
        <w:rPr>
          <w:b/>
        </w:rPr>
        <w:t>5-4.</w:t>
      </w:r>
      <w:r w:rsidRPr="00D229C0">
        <w:t xml:space="preserve"> Разложить: </w:t>
      </w:r>
      <w:r w:rsidRPr="00D229C0">
        <w:rPr>
          <w:position w:val="-6"/>
        </w:rPr>
        <w:object w:dxaOrig="1200" w:dyaOrig="320">
          <v:shape id="_x0000_i1041" type="#_x0000_t75" style="width:60.1pt;height:16.3pt" o:ole="">
            <v:imagedata r:id="rId8" o:title=""/>
          </v:shape>
          <o:OLEObject Type="Embed" ProgID="Equation.DSMT4" ShapeID="_x0000_i1041" DrawAspect="Content" ObjectID="_1598185265" r:id="rId27"/>
        </w:object>
      </w:r>
      <w:r w:rsidRPr="00D229C0">
        <w:t xml:space="preserve"> (2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5.</w:t>
      </w:r>
      <w:r w:rsidRPr="00D229C0">
        <w:t xml:space="preserve"> Дано: </w:t>
      </w:r>
      <w:r w:rsidRPr="00D229C0">
        <w:rPr>
          <w:position w:val="-28"/>
        </w:rPr>
        <w:object w:dxaOrig="2540" w:dyaOrig="700">
          <v:shape id="_x0000_i1042" type="#_x0000_t75" style="width:126.45pt;height:35.05pt" o:ole="">
            <v:imagedata r:id="rId10" o:title=""/>
          </v:shape>
          <o:OLEObject Type="Embed" ProgID="Equation.DSMT4" ShapeID="_x0000_i1042" DrawAspect="Content" ObjectID="_1598185266" r:id="rId28"/>
        </w:object>
      </w:r>
      <w:r w:rsidRPr="00D229C0">
        <w:t xml:space="preserve"> Найти </w:t>
      </w:r>
      <w:r w:rsidRPr="00D229C0">
        <w:rPr>
          <w:position w:val="-28"/>
        </w:rPr>
        <w:object w:dxaOrig="800" w:dyaOrig="700">
          <v:shape id="_x0000_i1043" type="#_x0000_t75" style="width:40.05pt;height:35.05pt" o:ole="">
            <v:imagedata r:id="rId12" o:title=""/>
          </v:shape>
          <o:OLEObject Type="Embed" ProgID="Equation.DSMT4" ShapeID="_x0000_i1043" DrawAspect="Content" ObjectID="_1598185267" r:id="rId29"/>
        </w:object>
      </w:r>
      <w:r w:rsidRPr="00D229C0">
        <w:t xml:space="preserve">. (3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6.</w:t>
      </w:r>
      <w:r w:rsidRPr="00D229C0">
        <w:t xml:space="preserve"> Собственная скорость катера равна 20 км/ч, скорость течения — 4 км/ч. Катер проплыл от одной пристани до другой и вернулся. Найти </w:t>
      </w:r>
      <w:proofErr w:type="gramStart"/>
      <w:r w:rsidRPr="00D229C0">
        <w:t>ср</w:t>
      </w:r>
      <w:proofErr w:type="gramEnd"/>
      <w:r w:rsidRPr="00D229C0">
        <w:t xml:space="preserve">. скорость катера. (3 очка)  </w:t>
      </w:r>
    </w:p>
    <w:p w:rsidR="00D229C0" w:rsidRPr="00D229C0" w:rsidRDefault="00D229C0" w:rsidP="00D229C0">
      <w:pPr>
        <w:ind w:left="-1134"/>
        <w:rPr>
          <w:i/>
        </w:rPr>
      </w:pPr>
      <w:r w:rsidRPr="00D229C0">
        <w:rPr>
          <w:b/>
        </w:rPr>
        <w:t>5-7.</w:t>
      </w:r>
      <w:r w:rsidRPr="00D229C0">
        <w:t xml:space="preserve"> </w:t>
      </w:r>
      <w:proofErr w:type="spellStart"/>
      <w:r w:rsidRPr="00D229C0">
        <w:t>В</w:t>
      </w:r>
      <w:r>
        <w:t>-</w:t>
      </w:r>
      <w:r w:rsidRPr="00D229C0">
        <w:t>ть</w:t>
      </w:r>
      <w:proofErr w:type="spellEnd"/>
      <w:r w:rsidRPr="00D229C0">
        <w:t xml:space="preserve">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3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5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+</m:t>
        </m:r>
        <m:r>
          <w:rPr>
            <w:rFonts w:ascii="Cambria Math"/>
          </w:rPr>
          <m:t>…</m:t>
        </m:r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7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99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8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100</m:t>
            </m:r>
          </m:den>
        </m:f>
      </m:oMath>
      <w:r w:rsidRPr="00D229C0">
        <w:rPr>
          <w:rFonts w:eastAsiaTheme="minorEastAsia"/>
        </w:rPr>
        <w:t xml:space="preserve">  </w:t>
      </w:r>
      <w:r>
        <w:t>(4</w:t>
      </w:r>
      <w:r w:rsidRPr="00D229C0">
        <w:t xml:space="preserve">) </w:t>
      </w:r>
      <w:r>
        <w:t xml:space="preserve">  </w:t>
      </w:r>
      <w:r w:rsidRPr="00D229C0">
        <w:rPr>
          <w:b/>
        </w:rPr>
        <w:t>5-8.</w:t>
      </w:r>
      <w:r w:rsidRPr="00D229C0">
        <w:t xml:space="preserve"> РУ </w:t>
      </w:r>
      <w:r w:rsidRPr="00D229C0">
        <w:rPr>
          <w:position w:val="-10"/>
        </w:rPr>
        <w:object w:dxaOrig="3760" w:dyaOrig="360">
          <v:shape id="_x0000_i1044" type="#_x0000_t75" style="width:186.55pt;height:18.15pt" o:ole="">
            <v:imagedata r:id="rId14" o:title=""/>
          </v:shape>
          <o:OLEObject Type="Embed" ProgID="Equation.DSMT4" ShapeID="_x0000_i1044" DrawAspect="Content" ObjectID="_1598185268" r:id="rId30"/>
        </w:object>
      </w:r>
      <w:r w:rsidRPr="00D229C0">
        <w:t xml:space="preserve"> (4 очка)</w:t>
      </w:r>
    </w:p>
    <w:p w:rsidR="003A4816" w:rsidRPr="00D229C0" w:rsidRDefault="003A4816" w:rsidP="003A4816">
      <w:pPr>
        <w:pBdr>
          <w:bottom w:val="single" w:sz="6" w:space="1" w:color="auto"/>
        </w:pBdr>
        <w:ind w:left="-1134"/>
        <w:jc w:val="both"/>
        <w:rPr>
          <w:sz w:val="16"/>
          <w:szCs w:val="16"/>
        </w:rPr>
      </w:pPr>
    </w:p>
    <w:p w:rsidR="003A4816" w:rsidRPr="00D229C0" w:rsidRDefault="003A4816" w:rsidP="003A4816">
      <w:pPr>
        <w:ind w:left="-1134"/>
        <w:jc w:val="both"/>
        <w:rPr>
          <w:sz w:val="16"/>
          <w:szCs w:val="16"/>
        </w:rPr>
      </w:pPr>
    </w:p>
    <w:p w:rsidR="00D229C0" w:rsidRPr="00D229C0" w:rsidRDefault="00D229C0" w:rsidP="00D229C0">
      <w:pPr>
        <w:ind w:left="-1134"/>
      </w:pPr>
      <w:r w:rsidRPr="00D229C0">
        <w:rPr>
          <w:b/>
        </w:rPr>
        <w:t>5-1.</w:t>
      </w:r>
      <w:r w:rsidRPr="00D229C0">
        <w:t xml:space="preserve"> РУ: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m:t>-</m:t>
            </m:r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  <w:lang w:val="en-US"/>
              </w:rPr>
            </m:ctrlP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3</m:t>
                </m:r>
              </m:e>
            </m:d>
            <m:r>
              <w:rPr>
                <w:rFonts w:ascii="Cambria Math"/>
              </w:rPr>
              <m:t>+1</m:t>
            </m:r>
          </m:e>
        </m:d>
        <m:d>
          <m:dPr>
            <m:ctrlPr>
              <w:rPr>
                <w:rFonts w:ascii="Cambria Math"/>
                <w:i/>
                <w:lang w:val="en-US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0</m:t>
        </m:r>
      </m:oMath>
      <w:r w:rsidRPr="00D229C0">
        <w:t xml:space="preserve">. (1 очко)  </w:t>
      </w:r>
      <w:r w:rsidRPr="00D229C0">
        <w:rPr>
          <w:b/>
        </w:rPr>
        <w:t>5-2.</w:t>
      </w:r>
      <w:r w:rsidRPr="00D229C0">
        <w:t xml:space="preserve"> Упростить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8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</m:num>
          <m:den>
            <m:r>
              <w:rPr>
                <w:rFonts w:ascii="Cambria Math"/>
              </w:rPr>
              <m:t>4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10</m:t>
                </m:r>
              </m:sup>
            </m:sSup>
          </m:den>
        </m:f>
        <m:r>
          <m:t>∙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5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6</m:t>
                </m:r>
              </m:sup>
            </m:sSup>
          </m:num>
          <m:den>
            <m:r>
              <w:rPr>
                <w:rFonts w:ascii="Cambria Math"/>
              </w:rPr>
              <m:t>24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  <m:r>
          <w:rPr>
            <w:rFonts w:ascii="Cambria Math"/>
          </w:rPr>
          <m:t>: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2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9</m:t>
                </m:r>
              </m:sup>
            </m:sSup>
            <m:r>
              <w:rPr>
                <w:rFonts w:ascii="Cambria Math" w:hAnsi="Cambria Math"/>
                <w:lang w:val="en-US"/>
              </w:rPr>
              <m:t>b</m:t>
            </m:r>
          </m:num>
          <m:den>
            <m:r>
              <w:rPr>
                <w:rFonts w:ascii="Cambria Math"/>
              </w:rPr>
              <m:t>27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den>
        </m:f>
      </m:oMath>
      <w:r w:rsidRPr="00D229C0">
        <w:t xml:space="preserve"> (1 очко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3.</w:t>
      </w:r>
      <w:r w:rsidRPr="00D229C0">
        <w:t xml:space="preserve"> Построить график: </w:t>
      </w:r>
      <w:r w:rsidRPr="00D229C0">
        <w:rPr>
          <w:position w:val="-24"/>
        </w:rPr>
        <w:object w:dxaOrig="2720" w:dyaOrig="720">
          <v:shape id="_x0000_i1045" type="#_x0000_t75" style="width:135.25pt;height:36.3pt" o:ole="">
            <v:imagedata r:id="rId6" o:title=""/>
          </v:shape>
          <o:OLEObject Type="Embed" ProgID="Equation.DSMT4" ShapeID="_x0000_i1045" DrawAspect="Content" ObjectID="_1598185269" r:id="rId31"/>
        </w:object>
      </w:r>
      <w:r w:rsidRPr="00D229C0">
        <w:t xml:space="preserve">  (2 очка)  </w:t>
      </w:r>
      <w:r w:rsidRPr="00D229C0">
        <w:rPr>
          <w:b/>
        </w:rPr>
        <w:t>5-4.</w:t>
      </w:r>
      <w:r w:rsidRPr="00D229C0">
        <w:t xml:space="preserve"> Разложить: </w:t>
      </w:r>
      <w:r w:rsidRPr="00D229C0">
        <w:rPr>
          <w:position w:val="-6"/>
        </w:rPr>
        <w:object w:dxaOrig="1200" w:dyaOrig="320">
          <v:shape id="_x0000_i1046" type="#_x0000_t75" style="width:60.1pt;height:16.3pt" o:ole="">
            <v:imagedata r:id="rId8" o:title=""/>
          </v:shape>
          <o:OLEObject Type="Embed" ProgID="Equation.DSMT4" ShapeID="_x0000_i1046" DrawAspect="Content" ObjectID="_1598185270" r:id="rId32"/>
        </w:object>
      </w:r>
      <w:r w:rsidRPr="00D229C0">
        <w:t xml:space="preserve"> (2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5.</w:t>
      </w:r>
      <w:r w:rsidRPr="00D229C0">
        <w:t xml:space="preserve"> Дано: </w:t>
      </w:r>
      <w:r w:rsidRPr="00D229C0">
        <w:rPr>
          <w:position w:val="-28"/>
        </w:rPr>
        <w:object w:dxaOrig="2540" w:dyaOrig="700">
          <v:shape id="_x0000_i1047" type="#_x0000_t75" style="width:126.45pt;height:35.05pt" o:ole="">
            <v:imagedata r:id="rId10" o:title=""/>
          </v:shape>
          <o:OLEObject Type="Embed" ProgID="Equation.DSMT4" ShapeID="_x0000_i1047" DrawAspect="Content" ObjectID="_1598185271" r:id="rId33"/>
        </w:object>
      </w:r>
      <w:r w:rsidRPr="00D229C0">
        <w:t xml:space="preserve"> Найти </w:t>
      </w:r>
      <w:r w:rsidRPr="00D229C0">
        <w:rPr>
          <w:position w:val="-28"/>
        </w:rPr>
        <w:object w:dxaOrig="800" w:dyaOrig="700">
          <v:shape id="_x0000_i1048" type="#_x0000_t75" style="width:40.05pt;height:35.05pt" o:ole="">
            <v:imagedata r:id="rId12" o:title=""/>
          </v:shape>
          <o:OLEObject Type="Embed" ProgID="Equation.DSMT4" ShapeID="_x0000_i1048" DrawAspect="Content" ObjectID="_1598185272" r:id="rId34"/>
        </w:object>
      </w:r>
      <w:r w:rsidRPr="00D229C0">
        <w:t xml:space="preserve">. (3 очка) </w:t>
      </w:r>
    </w:p>
    <w:p w:rsidR="00D229C0" w:rsidRPr="00D229C0" w:rsidRDefault="00D229C0" w:rsidP="00D229C0">
      <w:pPr>
        <w:ind w:left="-1134"/>
      </w:pPr>
      <w:r w:rsidRPr="00D229C0">
        <w:rPr>
          <w:b/>
        </w:rPr>
        <w:t>5-6.</w:t>
      </w:r>
      <w:r w:rsidRPr="00D229C0">
        <w:t xml:space="preserve"> Собственная скорость катера равна 20 км/ч, скорость течения — 4 км/ч. Катер проплыл от одной пристани до другой и вернулся. Найти </w:t>
      </w:r>
      <w:proofErr w:type="gramStart"/>
      <w:r w:rsidRPr="00D229C0">
        <w:t>ср</w:t>
      </w:r>
      <w:proofErr w:type="gramEnd"/>
      <w:r w:rsidRPr="00D229C0">
        <w:t xml:space="preserve">. скорость катера. (3 очка)  </w:t>
      </w:r>
    </w:p>
    <w:p w:rsidR="00B76DDF" w:rsidRPr="00D229C0" w:rsidRDefault="00D229C0" w:rsidP="00D229C0">
      <w:pPr>
        <w:ind w:left="-1134"/>
        <w:rPr>
          <w:i/>
        </w:rPr>
      </w:pPr>
      <w:r w:rsidRPr="00D229C0">
        <w:rPr>
          <w:b/>
        </w:rPr>
        <w:t>5-7.</w:t>
      </w:r>
      <w:r w:rsidRPr="00D229C0">
        <w:t xml:space="preserve"> </w:t>
      </w:r>
      <w:proofErr w:type="spellStart"/>
      <w:r w:rsidRPr="00D229C0">
        <w:t>В</w:t>
      </w:r>
      <w:r>
        <w:t>-</w:t>
      </w:r>
      <w:r w:rsidRPr="00D229C0">
        <w:t>ть</w:t>
      </w:r>
      <w:proofErr w:type="spellEnd"/>
      <w:r w:rsidRPr="00D229C0">
        <w:t xml:space="preserve">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3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5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+</m:t>
        </m:r>
        <m:r>
          <w:rPr>
            <w:rFonts w:ascii="Cambria Math"/>
          </w:rPr>
          <m:t>…</m:t>
        </m:r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7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99</m:t>
            </m:r>
          </m:den>
        </m:f>
        <m: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98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100</m:t>
            </m:r>
          </m:den>
        </m:f>
      </m:oMath>
      <w:r w:rsidRPr="00D229C0">
        <w:rPr>
          <w:rFonts w:eastAsiaTheme="minorEastAsia"/>
        </w:rPr>
        <w:t xml:space="preserve">  </w:t>
      </w:r>
      <w:r>
        <w:t>(4</w:t>
      </w:r>
      <w:r w:rsidRPr="00D229C0">
        <w:t xml:space="preserve">) </w:t>
      </w:r>
      <w:r>
        <w:t xml:space="preserve">  </w:t>
      </w:r>
      <w:r w:rsidRPr="00D229C0">
        <w:rPr>
          <w:b/>
        </w:rPr>
        <w:t>5-8.</w:t>
      </w:r>
      <w:r w:rsidRPr="00D229C0">
        <w:t xml:space="preserve"> РУ </w:t>
      </w:r>
      <w:r w:rsidRPr="00D229C0">
        <w:rPr>
          <w:position w:val="-10"/>
        </w:rPr>
        <w:object w:dxaOrig="3760" w:dyaOrig="360">
          <v:shape id="_x0000_i1049" type="#_x0000_t75" style="width:186.55pt;height:18.15pt" o:ole="">
            <v:imagedata r:id="rId14" o:title=""/>
          </v:shape>
          <o:OLEObject Type="Embed" ProgID="Equation.DSMT4" ShapeID="_x0000_i1049" DrawAspect="Content" ObjectID="_1598185273" r:id="rId35"/>
        </w:object>
      </w:r>
      <w:r w:rsidRPr="00D229C0">
        <w:t xml:space="preserve"> (4 очка)</w:t>
      </w:r>
    </w:p>
    <w:sectPr w:rsidR="00B76DDF" w:rsidRPr="00D229C0" w:rsidSect="00D229C0">
      <w:pgSz w:w="11906" w:h="16838"/>
      <w:pgMar w:top="426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31367"/>
    <w:rsid w:val="0064695F"/>
    <w:rsid w:val="00657B37"/>
    <w:rsid w:val="00676F7F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9C0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theme" Target="theme/theme1.xml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873D7C8-551D-40FE-8375-6D5C7A441A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71</Words>
  <Characters>2687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02T13:13:00Z</cp:lastPrinted>
  <dcterms:created xsi:type="dcterms:W3CDTF">2018-09-11T12:13:00Z</dcterms:created>
  <dcterms:modified xsi:type="dcterms:W3CDTF">2018-09-11T12:20:00Z</dcterms:modified>
</cp:coreProperties>
</file>